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5C3ABC">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06DD2">
              <w:rPr>
                <w:rFonts w:ascii="Minion Pro Capt" w:hAnsi="Minion Pro Capt" w:cstheme="minorHAnsi" w:hint="eastAsia"/>
                <w:bCs/>
                <w:sz w:val="16"/>
                <w:szCs w:val="16"/>
                <w:lang w:eastAsia="zh-CN"/>
              </w:rPr>
              <w:t>2</w:t>
            </w:r>
            <w:r w:rsidR="00927610">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927610" w:rsidRPr="00B658E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06DD2">
              <w:rPr>
                <w:rFonts w:ascii="Minion Pro Capt" w:hAnsi="Minion Pro Capt" w:cstheme="minorHAnsi" w:hint="eastAsia"/>
                <w:sz w:val="16"/>
                <w:szCs w:val="16"/>
                <w:lang w:eastAsia="zh-CN"/>
              </w:rPr>
              <w:t>2</w:t>
            </w:r>
            <w:r w:rsidR="00927610">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D3720"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0856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1174C9">
      <w:pPr>
        <w:pStyle w:val="sponsors"/>
        <w:framePr w:w="10205" w:h="261" w:hRule="exact" w:wrap="around" w:vAnchor="page" w:hAnchor="page" w:x="883" w:y="1379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08566" r:id="rId14"/>
        </w:object>
      </w:r>
    </w:p>
    <w:p w:rsidR="002E624F" w:rsidRPr="009D173F" w:rsidRDefault="002E624F" w:rsidP="001174C9">
      <w:pPr>
        <w:pStyle w:val="sponsors"/>
        <w:framePr w:w="10205" w:h="261" w:hRule="exact" w:wrap="around" w:vAnchor="page" w:hAnchor="page" w:x="883" w:y="1379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5C3ABC">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5C3AB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0856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5C3AB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5C3AB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5C3ABC">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2D3720" w:rsidP="005C3AB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5C3AB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17372" w:rsidRPr="002E624F" w:rsidRDefault="00417372" w:rsidP="00417372">
      <w:pPr>
        <w:widowControl w:val="0"/>
        <w:adjustRightInd w:val="0"/>
        <w:snapToGrid w:val="0"/>
        <w:spacing w:line="300" w:lineRule="exact"/>
        <w:ind w:leftChars="1500" w:left="3000"/>
        <w:rPr>
          <w:rFonts w:ascii="Minion Pro Capt" w:hAnsi="Minion Pro Capt"/>
          <w:b/>
          <w:bCs/>
          <w:lang w:eastAsia="zh-CN"/>
        </w:rPr>
      </w:pPr>
      <w:r w:rsidRPr="00417372">
        <w:rPr>
          <w:rFonts w:ascii="Minion Pro Capt" w:hAnsi="Minion Pro Capt"/>
          <w:b/>
          <w:bCs/>
          <w:lang w:eastAsia="zh-CN"/>
        </w:rPr>
        <w:t>Basic Rules</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17372" w:rsidRPr="002E624F" w:rsidRDefault="00417372" w:rsidP="00417372">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17372" w:rsidRPr="002E624F" w:rsidRDefault="00417372" w:rsidP="00417372">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17372" w:rsidRDefault="00417372" w:rsidP="00417372">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17372" w:rsidRPr="00BE1D6D" w:rsidRDefault="00417372" w:rsidP="00417372">
      <w:pPr>
        <w:widowControl w:val="0"/>
        <w:overflowPunct w:val="0"/>
        <w:adjustRightInd w:val="0"/>
        <w:snapToGrid w:val="0"/>
        <w:spacing w:line="300" w:lineRule="exact"/>
        <w:ind w:leftChars="1500" w:left="3000"/>
        <w:rPr>
          <w:rFonts w:ascii="Minion Pro Capt" w:hAnsi="Minion Pro Capt"/>
          <w:lang w:eastAsia="zh-CN"/>
        </w:rPr>
      </w:pPr>
    </w:p>
    <w:p w:rsidR="00417372" w:rsidRPr="009D3F84"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17372" w:rsidRPr="009D3F84"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17372" w:rsidRPr="009D3F84"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17372" w:rsidRPr="002E624F"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17372" w:rsidRPr="009D3F84"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17372" w:rsidP="005C3ABC">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65026" w:rsidRDefault="00265026">
      <w:r>
        <w:separator/>
      </w:r>
    </w:p>
  </w:endnote>
  <w:endnote w:type="continuationSeparator" w:id="1">
    <w:p w:rsidR="00265026" w:rsidRDefault="0026502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Arial Unicode MS"/>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0" w:usb1="38CF7CFA" w:usb2="00000016"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19D0" w:rsidRDefault="008419D0" w:rsidP="008419D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419D0" w:rsidRPr="001D5E8F" w:rsidTr="004523F5">
      <w:trPr>
        <w:trHeight w:val="340"/>
        <w:jc w:val="center"/>
      </w:trPr>
      <w:tc>
        <w:tcPr>
          <w:tcW w:w="4508" w:type="dxa"/>
          <w:vAlign w:val="center"/>
        </w:tcPr>
        <w:p w:rsidR="008419D0" w:rsidRPr="00DB4692" w:rsidRDefault="005C3ABC" w:rsidP="008419D0">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419D0" w:rsidRPr="001D5E8F" w:rsidRDefault="002D37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419D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610" w:rsidRPr="0092761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419D0" w:rsidRPr="00DB4692" w:rsidRDefault="008419D0" w:rsidP="004523F5">
          <w:pPr>
            <w:pStyle w:val="a5"/>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rsidR="00667260" w:rsidRPr="008419D0" w:rsidRDefault="00667260" w:rsidP="008419D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419D0" w:rsidRDefault="008419D0" w:rsidP="008419D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419D0" w:rsidRPr="001D5E8F" w:rsidTr="004523F5">
      <w:trPr>
        <w:trHeight w:val="340"/>
        <w:jc w:val="center"/>
      </w:trPr>
      <w:tc>
        <w:tcPr>
          <w:tcW w:w="4508" w:type="dxa"/>
          <w:vAlign w:val="center"/>
        </w:tcPr>
        <w:p w:rsidR="008419D0" w:rsidRPr="00DB4692" w:rsidRDefault="005C3ABC" w:rsidP="008419D0">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419D0" w:rsidRPr="001D5E8F" w:rsidRDefault="002D37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419D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610" w:rsidRPr="0092761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419D0" w:rsidRPr="00DB4692" w:rsidRDefault="008419D0" w:rsidP="004523F5">
          <w:pPr>
            <w:pStyle w:val="a5"/>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rsidR="009B4C59" w:rsidRPr="008419D0" w:rsidRDefault="009B4C59" w:rsidP="008419D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F4604" w:rsidRDefault="00AF4604" w:rsidP="00AF4604">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F4604" w:rsidRPr="001D5E8F" w:rsidTr="004523F5">
      <w:trPr>
        <w:trHeight w:val="340"/>
        <w:jc w:val="center"/>
      </w:trPr>
      <w:tc>
        <w:tcPr>
          <w:tcW w:w="4508" w:type="dxa"/>
          <w:vAlign w:val="center"/>
        </w:tcPr>
        <w:p w:rsidR="00AF4604" w:rsidRPr="00DB4692" w:rsidRDefault="005C3ABC" w:rsidP="005C3ABC">
          <w:pPr>
            <w:pStyle w:val="a5"/>
            <w:rPr>
              <w:rFonts w:asciiTheme="minorHAnsi" w:hAnsiTheme="minorHAnsi"/>
              <w:color w:val="943634" w:themeColor="accent2" w:themeShade="BF"/>
              <w:lang w:eastAsia="zh-CN"/>
            </w:rPr>
          </w:pPr>
          <w:r w:rsidRPr="00666AC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AF4604" w:rsidRPr="00DB4692">
            <w:rPr>
              <w:rFonts w:asciiTheme="minorHAnsi" w:hAnsiTheme="minorHAnsi" w:cstheme="minorHAnsi"/>
              <w:noProof/>
              <w:color w:val="943634" w:themeColor="accent2" w:themeShade="BF"/>
              <w:lang w:eastAsia="zh-CN"/>
            </w:rPr>
            <w:t xml:space="preserve">  **** **, 20</w:t>
          </w:r>
          <w:r w:rsidR="00606DD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F4604" w:rsidRPr="001D5E8F" w:rsidRDefault="002D372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F4604"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610" w:rsidRPr="0092761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F4604" w:rsidRPr="00DB4692" w:rsidRDefault="008419D0" w:rsidP="004523F5">
          <w:pPr>
            <w:pStyle w:val="a5"/>
            <w:adjustRightInd w:val="0"/>
            <w:jc w:val="right"/>
            <w:rPr>
              <w:rFonts w:asciiTheme="minorHAnsi" w:hAnsiTheme="minorHAnsi" w:cstheme="minorHAnsi"/>
              <w:noProof/>
              <w:color w:val="943634" w:themeColor="accent2" w:themeShade="BF"/>
              <w:lang w:eastAsia="zh-CN"/>
            </w:rPr>
          </w:pPr>
          <w:r w:rsidRPr="008419D0">
            <w:rPr>
              <w:rFonts w:asciiTheme="minorHAnsi" w:hAnsiTheme="minorHAnsi" w:cstheme="minorHAnsi"/>
              <w:noProof/>
              <w:color w:val="943634" w:themeColor="accent2" w:themeShade="BF"/>
              <w:lang w:eastAsia="zh-CN"/>
            </w:rPr>
            <w:t>Beijing Law Review</w:t>
          </w:r>
        </w:p>
      </w:tc>
    </w:tr>
  </w:tbl>
  <w:p w:rsidR="00053B08" w:rsidRPr="00AF4604" w:rsidRDefault="00053B08" w:rsidP="00AF4604">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65026" w:rsidRDefault="00265026">
      <w:r>
        <w:separator/>
      </w:r>
    </w:p>
  </w:footnote>
  <w:footnote w:type="continuationSeparator" w:id="1">
    <w:p w:rsidR="00265026" w:rsidRDefault="002650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2D3720" w:rsidP="005C3AB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D37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2D3720" w:rsidP="005C3ABC">
    <w:pPr>
      <w:spacing w:afterLines="50"/>
      <w:jc w:val="right"/>
      <w:rPr>
        <w:caps/>
        <w:color w:val="31849B" w:themeColor="accent5" w:themeShade="BF"/>
        <w:sz w:val="18"/>
        <w:szCs w:val="18"/>
        <w:lang w:eastAsia="zh-CN"/>
      </w:rPr>
    </w:pPr>
    <w:r w:rsidRPr="002D372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8C25D0" w:rsidRPr="0076785A">
      <w:rPr>
        <w:rFonts w:asciiTheme="minorHAnsi" w:hAnsiTheme="minorHAnsi" w:cstheme="minorHAnsi"/>
        <w:b/>
        <w:bCs/>
        <w:iCs/>
        <w:noProof/>
        <w:sz w:val="18"/>
        <w:szCs w:val="18"/>
        <w:lang w:eastAsia="zh-CN"/>
      </w:rPr>
      <w:t>Beijing Law Review</w:t>
    </w:r>
    <w:r w:rsidR="00F33FCC" w:rsidRPr="00FA4E18">
      <w:rPr>
        <w:rFonts w:asciiTheme="minorHAnsi" w:hAnsiTheme="minorHAnsi" w:cstheme="minorHAnsi"/>
        <w:b/>
        <w:bCs/>
        <w:noProof/>
        <w:color w:val="000000" w:themeColor="text1"/>
        <w:sz w:val="18"/>
        <w:szCs w:val="18"/>
        <w:lang w:eastAsia="zh-CN"/>
      </w:rPr>
      <w:t>, 20</w:t>
    </w:r>
    <w:r w:rsidR="00606DD2">
      <w:rPr>
        <w:rFonts w:asciiTheme="minorHAnsi" w:hAnsiTheme="minorHAnsi" w:cstheme="minorHAnsi" w:hint="eastAsia"/>
        <w:b/>
        <w:bCs/>
        <w:noProof/>
        <w:color w:val="000000" w:themeColor="text1"/>
        <w:sz w:val="18"/>
        <w:szCs w:val="18"/>
        <w:lang w:eastAsia="zh-CN"/>
      </w:rPr>
      <w:t>2</w:t>
    </w:r>
    <w:r w:rsidR="005C3ABC">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2D3720"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6800EE">
        <w:rPr>
          <w:rStyle w:val="a3"/>
          <w:rFonts w:asciiTheme="minorHAnsi" w:hAnsiTheme="minorHAnsi" w:cstheme="minorHAnsi"/>
          <w:noProof/>
          <w:sz w:val="18"/>
          <w:szCs w:val="18"/>
          <w:lang w:eastAsia="zh-CN"/>
        </w:rPr>
        <w:t>https://www.scirp.org/journal/blr</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8C25D0" w:rsidRPr="008C25D0">
      <w:rPr>
        <w:rFonts w:asciiTheme="minorHAnsi" w:hAnsiTheme="minorHAnsi" w:cstheme="minorHAnsi"/>
        <w:noProof/>
        <w:sz w:val="18"/>
        <w:szCs w:val="18"/>
        <w:lang w:eastAsia="zh-CN"/>
      </w:rPr>
      <w:t>2159-4635</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8C25D0" w:rsidRPr="008C25D0">
      <w:rPr>
        <w:rFonts w:asciiTheme="minorHAnsi" w:hAnsiTheme="minorHAnsi" w:cstheme="minorHAnsi"/>
        <w:noProof/>
        <w:sz w:val="18"/>
        <w:szCs w:val="18"/>
        <w:lang w:eastAsia="zh-CN"/>
      </w:rPr>
      <w:t>2159-462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B11"/>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968"/>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31D"/>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04A"/>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174C9"/>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38E2"/>
    <w:rsid w:val="00173F2E"/>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6DDD"/>
    <w:rsid w:val="001D7511"/>
    <w:rsid w:val="001E02EE"/>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2B8"/>
    <w:rsid w:val="00246B8B"/>
    <w:rsid w:val="00246E01"/>
    <w:rsid w:val="002504F0"/>
    <w:rsid w:val="002504F5"/>
    <w:rsid w:val="002555DA"/>
    <w:rsid w:val="00255A5E"/>
    <w:rsid w:val="00255C12"/>
    <w:rsid w:val="00256A47"/>
    <w:rsid w:val="00261A1D"/>
    <w:rsid w:val="0026315A"/>
    <w:rsid w:val="002649D1"/>
    <w:rsid w:val="00265026"/>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3720"/>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07BE0"/>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372"/>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A6B98"/>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3AA9"/>
    <w:rsid w:val="004D4164"/>
    <w:rsid w:val="004E1EF5"/>
    <w:rsid w:val="004E28DA"/>
    <w:rsid w:val="004E3A34"/>
    <w:rsid w:val="004E4E71"/>
    <w:rsid w:val="004E56B4"/>
    <w:rsid w:val="004E6257"/>
    <w:rsid w:val="004F0C85"/>
    <w:rsid w:val="004F1659"/>
    <w:rsid w:val="004F1950"/>
    <w:rsid w:val="004F19AD"/>
    <w:rsid w:val="004F3576"/>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3ABC"/>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5C62"/>
    <w:rsid w:val="00606DD2"/>
    <w:rsid w:val="0060777D"/>
    <w:rsid w:val="006112CD"/>
    <w:rsid w:val="00614610"/>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4C0"/>
    <w:rsid w:val="006538D0"/>
    <w:rsid w:val="006549B8"/>
    <w:rsid w:val="00655AF9"/>
    <w:rsid w:val="00655D3F"/>
    <w:rsid w:val="00657193"/>
    <w:rsid w:val="00657AC4"/>
    <w:rsid w:val="006607F2"/>
    <w:rsid w:val="0066335F"/>
    <w:rsid w:val="0066385E"/>
    <w:rsid w:val="00663D0A"/>
    <w:rsid w:val="00664C58"/>
    <w:rsid w:val="006651CA"/>
    <w:rsid w:val="00667260"/>
    <w:rsid w:val="00671973"/>
    <w:rsid w:val="00674FE1"/>
    <w:rsid w:val="006800EE"/>
    <w:rsid w:val="00680985"/>
    <w:rsid w:val="0068339B"/>
    <w:rsid w:val="006833A1"/>
    <w:rsid w:val="00684397"/>
    <w:rsid w:val="0068730A"/>
    <w:rsid w:val="00687784"/>
    <w:rsid w:val="00687D6D"/>
    <w:rsid w:val="0069252D"/>
    <w:rsid w:val="0069274B"/>
    <w:rsid w:val="0069382D"/>
    <w:rsid w:val="00695D2E"/>
    <w:rsid w:val="006966D1"/>
    <w:rsid w:val="006A0E03"/>
    <w:rsid w:val="006A0EA7"/>
    <w:rsid w:val="006A11CA"/>
    <w:rsid w:val="006A18A8"/>
    <w:rsid w:val="006A1D5F"/>
    <w:rsid w:val="006A1FF0"/>
    <w:rsid w:val="006A22F4"/>
    <w:rsid w:val="006A521F"/>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26DD5"/>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19D0"/>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282"/>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2D5D"/>
    <w:rsid w:val="00923868"/>
    <w:rsid w:val="00923F8F"/>
    <w:rsid w:val="0092515A"/>
    <w:rsid w:val="00927610"/>
    <w:rsid w:val="0093054F"/>
    <w:rsid w:val="0093077A"/>
    <w:rsid w:val="0093423B"/>
    <w:rsid w:val="00940D77"/>
    <w:rsid w:val="00941A1A"/>
    <w:rsid w:val="00941AF5"/>
    <w:rsid w:val="009426D6"/>
    <w:rsid w:val="0094403B"/>
    <w:rsid w:val="00947BF6"/>
    <w:rsid w:val="00950D88"/>
    <w:rsid w:val="009550AF"/>
    <w:rsid w:val="00960E8B"/>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50FF"/>
    <w:rsid w:val="00A97A05"/>
    <w:rsid w:val="00AA0042"/>
    <w:rsid w:val="00AA0218"/>
    <w:rsid w:val="00AA19B5"/>
    <w:rsid w:val="00AA1A8E"/>
    <w:rsid w:val="00AA2311"/>
    <w:rsid w:val="00AA30EE"/>
    <w:rsid w:val="00AA460E"/>
    <w:rsid w:val="00AA5BAE"/>
    <w:rsid w:val="00AA614C"/>
    <w:rsid w:val="00AA68AA"/>
    <w:rsid w:val="00AA7272"/>
    <w:rsid w:val="00AB059B"/>
    <w:rsid w:val="00AB09BE"/>
    <w:rsid w:val="00AB1D17"/>
    <w:rsid w:val="00AB2D8A"/>
    <w:rsid w:val="00AB332B"/>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E365D"/>
    <w:rsid w:val="00AF1D0D"/>
    <w:rsid w:val="00AF30B3"/>
    <w:rsid w:val="00AF3BF0"/>
    <w:rsid w:val="00AF4604"/>
    <w:rsid w:val="00AF6206"/>
    <w:rsid w:val="00AF6660"/>
    <w:rsid w:val="00B00F6F"/>
    <w:rsid w:val="00B01B36"/>
    <w:rsid w:val="00B03AB5"/>
    <w:rsid w:val="00B0606F"/>
    <w:rsid w:val="00B07248"/>
    <w:rsid w:val="00B10877"/>
    <w:rsid w:val="00B12875"/>
    <w:rsid w:val="00B13522"/>
    <w:rsid w:val="00B1421D"/>
    <w:rsid w:val="00B1497D"/>
    <w:rsid w:val="00B15FA8"/>
    <w:rsid w:val="00B219C2"/>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5E65"/>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4EE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54A"/>
    <w:rsid w:val="00CD4720"/>
    <w:rsid w:val="00CD6628"/>
    <w:rsid w:val="00CE056E"/>
    <w:rsid w:val="00CE2517"/>
    <w:rsid w:val="00CE2AAE"/>
    <w:rsid w:val="00CE46A1"/>
    <w:rsid w:val="00CE486D"/>
    <w:rsid w:val="00CE5851"/>
    <w:rsid w:val="00CE5DE7"/>
    <w:rsid w:val="00CE659D"/>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11F5"/>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6E6"/>
    <w:rsid w:val="00E24C52"/>
    <w:rsid w:val="00E25C6F"/>
    <w:rsid w:val="00E275C9"/>
    <w:rsid w:val="00E27934"/>
    <w:rsid w:val="00E319EE"/>
    <w:rsid w:val="00E31C6B"/>
    <w:rsid w:val="00E32691"/>
    <w:rsid w:val="00E32A29"/>
    <w:rsid w:val="00E32C9B"/>
    <w:rsid w:val="00E33675"/>
    <w:rsid w:val="00E33C52"/>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7D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bl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B2D5C70-7191-40DE-ADAE-E3FFD94D8A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8</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8</cp:revision>
  <cp:lastPrinted>2016-06-30T01:47:00Z</cp:lastPrinted>
  <dcterms:created xsi:type="dcterms:W3CDTF">2016-06-21T00:12:00Z</dcterms:created>
  <dcterms:modified xsi:type="dcterms:W3CDTF">2023-10-26T09:20:00Z</dcterms:modified>
</cp:coreProperties>
</file>